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B254E8" w14:textId="50396AE6" w:rsidR="00267D11" w:rsidRPr="00300FD4" w:rsidRDefault="00953274" w:rsidP="00953274">
      <w:pPr>
        <w:jc w:val="center"/>
        <w:rPr>
          <w:rFonts w:ascii="黑体" w:eastAsia="黑体" w:hAnsi="黑体"/>
        </w:rPr>
      </w:pPr>
      <w:r w:rsidRPr="00300FD4">
        <w:rPr>
          <w:rFonts w:ascii="黑体" w:eastAsia="黑体" w:hAnsi="黑体" w:hint="eastAsia"/>
        </w:rPr>
        <w:t>总结报告17</w:t>
      </w:r>
    </w:p>
    <w:p w14:paraId="45C6DABD" w14:textId="7E2C0AC6" w:rsidR="006E124C" w:rsidRPr="00300FD4" w:rsidRDefault="006E124C" w:rsidP="00953274">
      <w:pPr>
        <w:jc w:val="center"/>
        <w:rPr>
          <w:rFonts w:ascii="黑体" w:eastAsia="黑体" w:hAnsi="黑体"/>
        </w:rPr>
      </w:pPr>
      <w:r w:rsidRPr="00300FD4">
        <w:rPr>
          <w:rFonts w:ascii="黑体" w:eastAsia="黑体" w:hAnsi="黑体"/>
        </w:rPr>
        <w:t>Communication-efficient distributed multi-task learning with matrix sparsity regularization</w:t>
      </w:r>
    </w:p>
    <w:p w14:paraId="31D720E1" w14:textId="322BA05D" w:rsidR="00953274" w:rsidRPr="00300FD4" w:rsidRDefault="00A864D5" w:rsidP="00953274">
      <w:pPr>
        <w:jc w:val="center"/>
        <w:rPr>
          <w:rFonts w:ascii="黑体" w:eastAsia="黑体" w:hAnsi="黑体"/>
        </w:rPr>
      </w:pPr>
      <w:r w:rsidRPr="00300FD4">
        <w:rPr>
          <w:rFonts w:ascii="黑体" w:eastAsia="黑体" w:hAnsi="黑体" w:hint="eastAsia"/>
        </w:rPr>
        <w:t>（</w:t>
      </w:r>
      <w:r w:rsidR="00953274" w:rsidRPr="00300FD4">
        <w:rPr>
          <w:rFonts w:ascii="黑体" w:eastAsia="黑体" w:hAnsi="黑体" w:hint="eastAsia"/>
        </w:rPr>
        <w:t>2020.2.26</w:t>
      </w:r>
      <w:r w:rsidRPr="00300FD4">
        <w:rPr>
          <w:rFonts w:ascii="黑体" w:eastAsia="黑体" w:hAnsi="黑体" w:hint="eastAsia"/>
        </w:rPr>
        <w:t>）</w:t>
      </w:r>
    </w:p>
    <w:p w14:paraId="249326D6" w14:textId="2F52EE27" w:rsidR="00953274" w:rsidRDefault="00953274" w:rsidP="00953274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 w:rsidR="00591A2C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题目</w:t>
      </w:r>
    </w:p>
    <w:p w14:paraId="4AB094EA" w14:textId="4B30A768" w:rsidR="00953274" w:rsidRDefault="00953274" w:rsidP="00591A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</w:pPr>
      <w:r w:rsidRPr="00953274">
        <w:rPr>
          <w:rFonts w:ascii="Times New Roman" w:hAnsi="Times New Roman" w:cs="Times New Roman"/>
        </w:rPr>
        <w:t xml:space="preserve">Zhou, Q., Chen, Y., &amp; Pan, S. J. (2019). </w:t>
      </w:r>
      <w:r w:rsidRPr="00953274">
        <w:rPr>
          <w:rFonts w:ascii="Times New Roman" w:hAnsi="Times New Roman" w:cs="Times New Roman"/>
          <w:b/>
          <w:bCs/>
        </w:rPr>
        <w:t>Communication-efficient distributed multi-task learning with matrix sparsity regularization</w:t>
      </w:r>
      <w:r w:rsidRPr="00953274">
        <w:rPr>
          <w:rFonts w:ascii="Times New Roman" w:hAnsi="Times New Roman" w:cs="Times New Roman"/>
        </w:rPr>
        <w:t>. Machine Learning.</w:t>
      </w:r>
    </w:p>
    <w:p w14:paraId="2D876E99" w14:textId="45FA531A" w:rsidR="00953274" w:rsidRDefault="00953274" w:rsidP="00953274">
      <w:pPr>
        <w:jc w:val="left"/>
      </w:pPr>
      <w:r>
        <w:rPr>
          <w:rFonts w:hint="eastAsia"/>
        </w:rPr>
        <w:t>2.</w:t>
      </w:r>
      <w:r w:rsidR="00591A2C">
        <w:tab/>
      </w:r>
      <w:r w:rsidR="00591A2C">
        <w:rPr>
          <w:rFonts w:hint="eastAsia"/>
        </w:rPr>
        <w:t>论文</w:t>
      </w:r>
      <w:r>
        <w:rPr>
          <w:rFonts w:hint="eastAsia"/>
        </w:rPr>
        <w:t>内容</w:t>
      </w:r>
    </w:p>
    <w:p w14:paraId="0622AC62" w14:textId="0CFCD993" w:rsidR="00591A2C" w:rsidRDefault="00591A2C" w:rsidP="00591A2C">
      <w:pPr>
        <w:jc w:val="left"/>
      </w:pPr>
      <w:r>
        <w:rPr>
          <w:rFonts w:hint="eastAsia"/>
        </w:rPr>
        <w:t>2.1</w:t>
      </w:r>
      <w:r>
        <w:tab/>
      </w:r>
      <w:r>
        <w:rPr>
          <w:rFonts w:hint="eastAsia"/>
        </w:rPr>
        <w:t>亮点</w:t>
      </w:r>
    </w:p>
    <w:p w14:paraId="36158727" w14:textId="27FD145D" w:rsidR="00953274" w:rsidRDefault="00591A2C" w:rsidP="00591A2C">
      <w:pPr>
        <w:ind w:firstLine="420"/>
        <w:jc w:val="left"/>
      </w:pPr>
      <w:r>
        <w:rPr>
          <w:rFonts w:hint="eastAsia"/>
        </w:rPr>
        <w:t>1）利用dual</w:t>
      </w:r>
      <w:r>
        <w:t xml:space="preserve"> </w:t>
      </w:r>
      <w:r>
        <w:rPr>
          <w:rFonts w:hint="eastAsia"/>
        </w:rPr>
        <w:t>problem</w:t>
      </w:r>
    </w:p>
    <w:p w14:paraId="1F91CADF" w14:textId="5A6815CE" w:rsidR="00591A2C" w:rsidRDefault="00591A2C" w:rsidP="00591A2C">
      <w:pPr>
        <w:ind w:left="420"/>
        <w:jc w:val="left"/>
      </w:pPr>
      <w:r>
        <w:rPr>
          <w:rFonts w:hint="eastAsia"/>
        </w:rPr>
        <w:t>2）为了reduce</w:t>
      </w:r>
      <w:r>
        <w:t xml:space="preserve"> </w:t>
      </w:r>
      <w:r>
        <w:rPr>
          <w:rFonts w:hint="eastAsia"/>
        </w:rPr>
        <w:t>communication</w:t>
      </w:r>
      <w:r>
        <w:t xml:space="preserve"> </w:t>
      </w:r>
      <w:r>
        <w:rPr>
          <w:rFonts w:hint="eastAsia"/>
        </w:rPr>
        <w:t>cost，利用了一个data</w:t>
      </w:r>
      <w:r>
        <w:t xml:space="preserve"> </w:t>
      </w:r>
      <w:r>
        <w:rPr>
          <w:rFonts w:hint="eastAsia"/>
        </w:rPr>
        <w:t>screening</w:t>
      </w:r>
      <w:r>
        <w:t xml:space="preserve"> </w:t>
      </w:r>
      <w:r>
        <w:rPr>
          <w:rFonts w:hint="eastAsia"/>
        </w:rPr>
        <w:t>approach（数据筛选</w:t>
      </w:r>
      <w:r w:rsidR="00D056AF">
        <w:rPr>
          <w:rFonts w:hint="eastAsia"/>
        </w:rPr>
        <w:t>方法</w:t>
      </w:r>
      <w:r>
        <w:rPr>
          <w:rFonts w:hint="eastAsia"/>
        </w:rPr>
        <w:t>），在nodes之间只传active</w:t>
      </w:r>
      <w:r>
        <w:t xml:space="preserve"> </w:t>
      </w:r>
      <w:r>
        <w:rPr>
          <w:rFonts w:hint="eastAsia"/>
        </w:rPr>
        <w:t>features，inactive</w:t>
      </w:r>
      <w:r>
        <w:t xml:space="preserve"> </w:t>
      </w:r>
      <w:r>
        <w:rPr>
          <w:rFonts w:hint="eastAsia"/>
        </w:rPr>
        <w:t>features为0，不起作用。</w:t>
      </w:r>
    </w:p>
    <w:p w14:paraId="385CCD26" w14:textId="69AA2F42" w:rsidR="00591A2C" w:rsidRDefault="00591A2C" w:rsidP="00591A2C">
      <w:pPr>
        <w:ind w:firstLine="420"/>
        <w:jc w:val="left"/>
      </w:pPr>
      <w:r>
        <w:rPr>
          <w:rFonts w:hint="eastAsia"/>
        </w:rPr>
        <w:t>3）matrix</w:t>
      </w:r>
      <w:r>
        <w:t xml:space="preserve"> </w:t>
      </w:r>
      <w:r>
        <w:rPr>
          <w:rFonts w:hint="eastAsia"/>
        </w:rPr>
        <w:t>sparsity</w:t>
      </w:r>
      <w:r>
        <w:t xml:space="preserve"> </w:t>
      </w:r>
      <w:r>
        <w:rPr>
          <w:rFonts w:hint="eastAsia"/>
        </w:rPr>
        <w:t>regularization</w:t>
      </w:r>
    </w:p>
    <w:p w14:paraId="24699A4A" w14:textId="58E3C69F" w:rsidR="00591A2C" w:rsidRDefault="00591A2C" w:rsidP="00591A2C">
      <w:pPr>
        <w:ind w:firstLine="420"/>
        <w:jc w:val="left"/>
      </w:pPr>
      <w:r>
        <w:rPr>
          <w:rFonts w:hint="eastAsia"/>
        </w:rPr>
        <w:t>4）最大的优点是：附录中给了非常详尽的primal-dual推导</w:t>
      </w:r>
    </w:p>
    <w:p w14:paraId="7F80CAF9" w14:textId="6D8E83F8" w:rsidR="00591A2C" w:rsidRDefault="00591A2C" w:rsidP="00591A2C">
      <w:pPr>
        <w:jc w:val="left"/>
      </w:pPr>
      <w:r>
        <w:rPr>
          <w:rFonts w:hint="eastAsia"/>
        </w:rPr>
        <w:t>2.</w:t>
      </w:r>
      <w:r>
        <w:t>2</w:t>
      </w:r>
      <w:r>
        <w:tab/>
      </w:r>
      <w:r>
        <w:rPr>
          <w:rFonts w:hint="eastAsia"/>
        </w:rPr>
        <w:t>论文重点提取</w:t>
      </w:r>
    </w:p>
    <w:p w14:paraId="0F69C2B9" w14:textId="3F8FDAB6" w:rsidR="00591A2C" w:rsidRDefault="00591A2C" w:rsidP="00591A2C">
      <w:pPr>
        <w:jc w:val="left"/>
      </w:pPr>
      <w:r>
        <w:tab/>
      </w:r>
      <w:r>
        <w:rPr>
          <w:rFonts w:hint="eastAsia"/>
        </w:rPr>
        <w:t>1）首先交代一下符号中重要的：</w:t>
      </w:r>
    </w:p>
    <w:p w14:paraId="573BFDA4" w14:textId="3E2F4EA9" w:rsidR="00EE333E" w:rsidRDefault="00563175" w:rsidP="00591A2C">
      <w:pPr>
        <w:jc w:val="left"/>
      </w:pPr>
      <w:r>
        <w:rPr>
          <w:rFonts w:hint="eastAsia"/>
        </w:rPr>
        <w:t>有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nodes，每一个node有</w:t>
      </w:r>
      <w:r w:rsidRPr="00563175">
        <w:rPr>
          <w:position w:val="-12"/>
        </w:rPr>
        <w:object w:dxaOrig="300" w:dyaOrig="360" w14:anchorId="642FDD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15pt" o:ole="">
            <v:imagedata r:id="rId7" o:title=""/>
          </v:shape>
          <o:OLEObject Type="Embed" ProgID="Equation.DSMT4" ShapeID="_x0000_i1025" DrawAspect="Content" ObjectID="_1670656043" r:id="rId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examples，则所有nodes一共有n（</w:t>
      </w:r>
      <w:r w:rsidRPr="00563175">
        <w:rPr>
          <w:noProof/>
        </w:rPr>
        <w:drawing>
          <wp:inline distT="0" distB="0" distL="0" distR="0" wp14:anchorId="3CB6B9E7" wp14:editId="49069ED2">
            <wp:extent cx="723900" cy="19898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33136" cy="201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examples.</w:t>
      </w:r>
    </w:p>
    <w:p w14:paraId="0FF721DC" w14:textId="3DF8E11E" w:rsidR="00EE333E" w:rsidRDefault="00D056AF" w:rsidP="00591A2C">
      <w:pPr>
        <w:jc w:val="left"/>
      </w:pPr>
      <w:r w:rsidRPr="00D056AF">
        <w:rPr>
          <w:noProof/>
        </w:rPr>
        <w:drawing>
          <wp:inline distT="0" distB="0" distL="0" distR="0" wp14:anchorId="770FEEFF" wp14:editId="0C67E8A5">
            <wp:extent cx="2023607" cy="21559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18524" cy="225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122EE" w14:textId="32021682" w:rsidR="001177EE" w:rsidRDefault="001177EE" w:rsidP="001177EE">
      <w:pPr>
        <w:jc w:val="center"/>
      </w:pPr>
      <w:r>
        <w:rPr>
          <w:noProof/>
        </w:rPr>
        <w:drawing>
          <wp:inline distT="0" distB="0" distL="0" distR="0" wp14:anchorId="15264462" wp14:editId="6CA3B6DB">
            <wp:extent cx="3852407" cy="894226"/>
            <wp:effectExtent l="19050" t="19050" r="15240" b="2032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57578" cy="89542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FE9459" w14:textId="04789A37" w:rsidR="00591A2C" w:rsidRDefault="00D056AF" w:rsidP="00591A2C">
      <w:pPr>
        <w:jc w:val="left"/>
      </w:pPr>
      <w:r w:rsidRPr="00D056AF">
        <w:rPr>
          <w:noProof/>
        </w:rPr>
        <w:drawing>
          <wp:inline distT="0" distB="0" distL="0" distR="0" wp14:anchorId="568E3244" wp14:editId="282B349E">
            <wp:extent cx="1105231" cy="207694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09950" cy="208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E333E">
        <w:rPr>
          <w:rFonts w:hint="eastAsia"/>
        </w:rPr>
        <w:t>，其中</w:t>
      </w:r>
      <w:r w:rsidRPr="00D056AF">
        <w:rPr>
          <w:noProof/>
        </w:rPr>
        <w:drawing>
          <wp:inline distT="0" distB="0" distL="0" distR="0" wp14:anchorId="7BF6C7AF" wp14:editId="0E0D461B">
            <wp:extent cx="2321780" cy="242574"/>
            <wp:effectExtent l="0" t="0" r="254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40465" cy="244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0F2F8" w14:textId="3572C6A8" w:rsidR="00563175" w:rsidRDefault="00563175" w:rsidP="00591A2C">
      <w:pPr>
        <w:jc w:val="left"/>
      </w:pPr>
      <w:r>
        <w:rPr>
          <w:rFonts w:hint="eastAsia"/>
        </w:rPr>
        <w:t>所以，</w:t>
      </w:r>
      <w:r>
        <w:rPr>
          <w:noProof/>
        </w:rPr>
        <w:drawing>
          <wp:inline distT="0" distB="0" distL="0" distR="0" wp14:anchorId="4CF19F70" wp14:editId="4A982D5B">
            <wp:extent cx="213080" cy="186855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3711" cy="196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177EE">
        <w:rPr>
          <w:rFonts w:hint="eastAsia"/>
        </w:rPr>
        <w:t>的解释</w:t>
      </w:r>
    </w:p>
    <w:p w14:paraId="39E29E64" w14:textId="6A3E5E04" w:rsidR="001177EE" w:rsidRDefault="001177EE" w:rsidP="001177EE">
      <w:pPr>
        <w:jc w:val="center"/>
      </w:pPr>
      <w:r>
        <w:rPr>
          <w:noProof/>
        </w:rPr>
        <w:drawing>
          <wp:inline distT="0" distB="0" distL="0" distR="0" wp14:anchorId="75A9A547" wp14:editId="078A5F14">
            <wp:extent cx="4502217" cy="1081377"/>
            <wp:effectExtent l="19050" t="19050" r="12700" b="2413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28207" cy="10876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F7532B7" w14:textId="3278DD99" w:rsidR="006D29CB" w:rsidRDefault="006D29CB" w:rsidP="00591A2C">
      <w:pPr>
        <w:jc w:val="left"/>
      </w:pPr>
      <w:r>
        <w:rPr>
          <w:rFonts w:hint="eastAsia"/>
        </w:rPr>
        <w:t>A为包括了所有data的矩阵</w:t>
      </w:r>
    </w:p>
    <w:p w14:paraId="61DA14EA" w14:textId="3B287211" w:rsidR="00832744" w:rsidRDefault="001177EE" w:rsidP="001177EE">
      <w:pPr>
        <w:jc w:val="center"/>
      </w:pPr>
      <w:r w:rsidRPr="001177EE">
        <w:rPr>
          <w:noProof/>
        </w:rPr>
        <w:drawing>
          <wp:inline distT="0" distB="0" distL="0" distR="0" wp14:anchorId="19ACD08B" wp14:editId="6BB55E43">
            <wp:extent cx="4584755" cy="981974"/>
            <wp:effectExtent l="19050" t="19050" r="25400" b="2794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93540" cy="98385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DEA6D6A" w14:textId="70A62F7E" w:rsidR="006D29CB" w:rsidRDefault="00832744" w:rsidP="00591A2C">
      <w:pPr>
        <w:jc w:val="left"/>
      </w:pPr>
      <w:r>
        <w:rPr>
          <w:rFonts w:hint="eastAsia"/>
        </w:rPr>
        <w:t>2）目标函数的对偶形式</w:t>
      </w:r>
    </w:p>
    <w:p w14:paraId="27678225" w14:textId="27D9E65D" w:rsidR="006D29CB" w:rsidRDefault="006D29CB" w:rsidP="00715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lastRenderedPageBreak/>
        <w:t>P</w:t>
      </w:r>
      <w:r>
        <w:rPr>
          <w:rFonts w:hint="eastAsia"/>
        </w:rPr>
        <w:t>rimal-global</w:t>
      </w:r>
      <w:r>
        <w:t xml:space="preserve"> </w:t>
      </w:r>
      <w:r>
        <w:rPr>
          <w:rFonts w:hint="eastAsia"/>
        </w:rPr>
        <w:t>loss：</w:t>
      </w:r>
    </w:p>
    <w:p w14:paraId="0618A144" w14:textId="7138B43D" w:rsidR="006D29CB" w:rsidRDefault="006D29CB" w:rsidP="00715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6D29CB">
        <w:rPr>
          <w:noProof/>
        </w:rPr>
        <w:drawing>
          <wp:inline distT="0" distB="0" distL="0" distR="0" wp14:anchorId="119F8F7A" wp14:editId="186B490F">
            <wp:extent cx="4332398" cy="36564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12336" cy="372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35294" w14:textId="77777777" w:rsidR="006D29CB" w:rsidRDefault="006D29CB" w:rsidP="00715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其中，</w:t>
      </w:r>
    </w:p>
    <w:p w14:paraId="64C77027" w14:textId="6C03E47C" w:rsidR="006D29CB" w:rsidRDefault="006D29CB" w:rsidP="00715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4340461B" wp14:editId="2ED14AB7">
            <wp:extent cx="2513378" cy="279264"/>
            <wp:effectExtent l="0" t="0" r="127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38001" cy="28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D3786" w14:textId="77777777" w:rsidR="007156D5" w:rsidRDefault="007156D5" w:rsidP="006D29CB"/>
    <w:p w14:paraId="6C615876" w14:textId="19327CDF" w:rsidR="006D29CB" w:rsidRDefault="006D29CB" w:rsidP="00715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P</w:t>
      </w:r>
      <w:r>
        <w:rPr>
          <w:rFonts w:hint="eastAsia"/>
        </w:rPr>
        <w:t>rimal-distributed</w:t>
      </w:r>
      <w:r>
        <w:t xml:space="preserve"> </w:t>
      </w:r>
      <w:r>
        <w:rPr>
          <w:rFonts w:hint="eastAsia"/>
        </w:rPr>
        <w:t>loss：</w:t>
      </w:r>
    </w:p>
    <w:p w14:paraId="43306C35" w14:textId="5A489A2F" w:rsidR="006D29CB" w:rsidRDefault="006D29CB" w:rsidP="00715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3D15A0B1" wp14:editId="666F637D">
            <wp:extent cx="4034604" cy="366738"/>
            <wp:effectExtent l="0" t="0" r="444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52274" cy="377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FECDE" w14:textId="2A31B784" w:rsidR="006D29CB" w:rsidRDefault="006D29CB" w:rsidP="00715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其中，</w:t>
      </w:r>
    </w:p>
    <w:p w14:paraId="505A039E" w14:textId="337A3EDD" w:rsidR="006D29CB" w:rsidRDefault="006D29CB" w:rsidP="00715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1CA78C06" wp14:editId="022729C6">
            <wp:extent cx="2684527" cy="298280"/>
            <wp:effectExtent l="0" t="0" r="1905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53908" cy="305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0B9F0" w14:textId="77777777" w:rsidR="00836082" w:rsidRDefault="006D29CB" w:rsidP="006D29CB">
      <w:pPr>
        <w:jc w:val="left"/>
      </w:pPr>
      <w:r>
        <w:rPr>
          <w:rFonts w:hint="eastAsia"/>
        </w:rPr>
        <w:t>注意：这里分布式是依据feature而不是依据instance的，因为</w:t>
      </w:r>
      <w:proofErr w:type="gramStart"/>
      <w:r>
        <w:rPr>
          <w:rFonts w:hint="eastAsia"/>
        </w:rPr>
        <w:t>根据上面</w:t>
      </w:r>
      <w:proofErr w:type="gramEnd"/>
      <w:r>
        <w:rPr>
          <w:noProof/>
        </w:rPr>
        <w:drawing>
          <wp:inline distT="0" distB="0" distL="0" distR="0" wp14:anchorId="0AF42D5B" wp14:editId="6F5042DE">
            <wp:extent cx="232657" cy="204022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3915" cy="213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定义：是在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nodes上每个node抽取了</w:t>
      </w:r>
      <w:proofErr w:type="spellStart"/>
      <w:r>
        <w:rPr>
          <w:rFonts w:hint="eastAsia"/>
        </w:rPr>
        <w:t>w</w:t>
      </w:r>
      <w:r w:rsidRPr="006D29CB">
        <w:rPr>
          <w:rFonts w:hint="eastAsia"/>
          <w:vertAlign w:val="superscript"/>
        </w:rPr>
        <w:t>k</w:t>
      </w:r>
      <w:proofErr w:type="spellEnd"/>
      <w:r>
        <w:rPr>
          <w:rFonts w:hint="eastAsia"/>
        </w:rPr>
        <w:t>的一个特征，组成的</w:t>
      </w:r>
      <w:r>
        <w:rPr>
          <w:noProof/>
        </w:rPr>
        <w:drawing>
          <wp:inline distT="0" distB="0" distL="0" distR="0" wp14:anchorId="0B3959A1" wp14:editId="3F800AA0">
            <wp:extent cx="177800" cy="155916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8186" cy="191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然后g（w）是</w:t>
      </w:r>
      <w:r w:rsidR="007156D5">
        <w:rPr>
          <w:rFonts w:hint="eastAsia"/>
        </w:rPr>
        <w:t>d</w:t>
      </w:r>
      <w:proofErr w:type="gramStart"/>
      <w:r w:rsidR="007156D5">
        <w:rPr>
          <w:rFonts w:hint="eastAsia"/>
        </w:rPr>
        <w:t>个</w:t>
      </w:r>
      <w:proofErr w:type="gramEnd"/>
      <w:r w:rsidR="007156D5">
        <w:rPr>
          <w:rFonts w:hint="eastAsia"/>
        </w:rPr>
        <w:t>特征</w:t>
      </w:r>
      <w:r>
        <w:rPr>
          <w:rFonts w:hint="eastAsia"/>
        </w:rPr>
        <w:t>Σ</w:t>
      </w:r>
      <w:r w:rsidR="007156D5">
        <w:rPr>
          <w:rFonts w:hint="eastAsia"/>
        </w:rPr>
        <w:t>，而不是把g（w）分布到K</w:t>
      </w:r>
      <w:proofErr w:type="gramStart"/>
      <w:r w:rsidR="007156D5">
        <w:rPr>
          <w:rFonts w:hint="eastAsia"/>
        </w:rPr>
        <w:t>个</w:t>
      </w:r>
      <w:proofErr w:type="gramEnd"/>
      <w:r w:rsidR="007156D5">
        <w:rPr>
          <w:rFonts w:hint="eastAsia"/>
        </w:rPr>
        <w:t>nodes上（K</w:t>
      </w:r>
      <w:proofErr w:type="gramStart"/>
      <w:r w:rsidR="007156D5">
        <w:rPr>
          <w:rFonts w:hint="eastAsia"/>
        </w:rPr>
        <w:t>个</w:t>
      </w:r>
      <w:proofErr w:type="gramEnd"/>
      <w:r w:rsidR="007156D5">
        <w:rPr>
          <w:rFonts w:hint="eastAsia"/>
        </w:rPr>
        <w:t>nodes的Σ）。作者说这是和现实有点不太相符，现实多是依据instance的分布式。</w:t>
      </w:r>
    </w:p>
    <w:p w14:paraId="1F777F48" w14:textId="5902C784" w:rsidR="007156D5" w:rsidRPr="00836082" w:rsidRDefault="00836082" w:rsidP="006D29CB">
      <w:pPr>
        <w:jc w:val="left"/>
      </w:pPr>
      <w:r>
        <w:rPr>
          <w:noProof/>
        </w:rPr>
        <w:drawing>
          <wp:inline distT="0" distB="0" distL="0" distR="0" wp14:anchorId="327CCB24" wp14:editId="18B728E4">
            <wp:extent cx="175415" cy="155368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8015" cy="166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却是根据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node上的examples分布的，所以作者下面要对</w:t>
      </w:r>
      <w:r w:rsidR="0027683E">
        <w:rPr>
          <w:rFonts w:hint="eastAsia"/>
        </w:rPr>
        <w:t>loss</w:t>
      </w:r>
      <w:r>
        <w:rPr>
          <w:rFonts w:hint="eastAsia"/>
        </w:rPr>
        <w:t>修改，以便能够在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nodes上分布</w:t>
      </w:r>
    </w:p>
    <w:p w14:paraId="00882AFF" w14:textId="2A5169F8" w:rsidR="007156D5" w:rsidRDefault="007156D5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t>D</w:t>
      </w:r>
      <w:r>
        <w:rPr>
          <w:rFonts w:hint="eastAsia"/>
        </w:rPr>
        <w:t>ual-distributed</w:t>
      </w:r>
      <w:r>
        <w:t xml:space="preserve"> </w:t>
      </w:r>
      <w:r>
        <w:rPr>
          <w:rFonts w:hint="eastAsia"/>
        </w:rPr>
        <w:t>loss：</w:t>
      </w:r>
    </w:p>
    <w:p w14:paraId="105B0964" w14:textId="4C10B7DE" w:rsidR="007156D5" w:rsidRDefault="007156D5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7156D5">
        <w:rPr>
          <w:noProof/>
        </w:rPr>
        <w:drawing>
          <wp:inline distT="0" distB="0" distL="0" distR="0" wp14:anchorId="386A9BF6" wp14:editId="5F859917">
            <wp:extent cx="3585633" cy="353124"/>
            <wp:effectExtent l="0" t="0" r="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30532" cy="357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DF1EC" w14:textId="77777777" w:rsidR="007156D5" w:rsidRDefault="007156D5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其中，</w:t>
      </w:r>
    </w:p>
    <w:p w14:paraId="348A662F" w14:textId="3C7EDD56" w:rsidR="007156D5" w:rsidRDefault="007156D5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5BC0248C" wp14:editId="7C088D83">
            <wp:extent cx="2654299" cy="325967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23094" cy="334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9E0C54F" wp14:editId="6B616531">
            <wp:extent cx="2650067" cy="398818"/>
            <wp:effectExtent l="0" t="0" r="0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00785" cy="406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A849B" w14:textId="25385191" w:rsidR="007156D5" w:rsidRDefault="007156D5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7156D5">
        <w:rPr>
          <w:noProof/>
        </w:rPr>
        <w:drawing>
          <wp:inline distT="0" distB="0" distL="0" distR="0" wp14:anchorId="4FD5A37D" wp14:editId="37A8B30A">
            <wp:extent cx="1464733" cy="257369"/>
            <wp:effectExtent l="0" t="0" r="254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87669" cy="261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DF539" w14:textId="6DECEFED" w:rsidR="00822326" w:rsidRPr="00822326" w:rsidRDefault="005334DF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>
        <w:rPr>
          <w:rFonts w:hint="eastAsia"/>
          <w:color w:val="FF0000"/>
        </w:rPr>
        <w:t>最后</w:t>
      </w:r>
      <w:r w:rsidR="00822326" w:rsidRPr="00822326">
        <w:rPr>
          <w:rFonts w:hint="eastAsia"/>
          <w:color w:val="FF0000"/>
        </w:rPr>
        <w:t>附上了推导过程，在推</w:t>
      </w:r>
      <w:r w:rsidR="00822326">
        <w:rPr>
          <w:rFonts w:hint="eastAsia"/>
          <w:color w:val="FF0000"/>
        </w:rPr>
        <w:t>导</w:t>
      </w:r>
      <w:r w:rsidR="00822326" w:rsidRPr="00822326">
        <w:rPr>
          <w:rFonts w:hint="eastAsia"/>
          <w:color w:val="FF0000"/>
        </w:rPr>
        <w:t>过程中出现了疑问。</w:t>
      </w:r>
    </w:p>
    <w:p w14:paraId="2FE9099A" w14:textId="77777777" w:rsidR="0092775B" w:rsidRDefault="0092775B" w:rsidP="007156D5">
      <w:pPr>
        <w:jc w:val="left"/>
      </w:pPr>
    </w:p>
    <w:p w14:paraId="6B887DB9" w14:textId="577B4A95" w:rsidR="006817A3" w:rsidRDefault="006817A3" w:rsidP="002143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w和α的关系转换式如下：</w:t>
      </w:r>
    </w:p>
    <w:p w14:paraId="43552A19" w14:textId="142BDC9F" w:rsidR="006817A3" w:rsidRDefault="006817A3" w:rsidP="002143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71BB86DE" wp14:editId="4231DAF3">
            <wp:extent cx="3600635" cy="311166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00635" cy="311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7BB4B" w14:textId="77777777" w:rsidR="00A01995" w:rsidRDefault="00A01995" w:rsidP="007156D5">
      <w:pPr>
        <w:jc w:val="left"/>
      </w:pPr>
    </w:p>
    <w:p w14:paraId="3B26C9D4" w14:textId="3C79B050" w:rsidR="0027683E" w:rsidRDefault="006817A3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3）</w:t>
      </w:r>
      <w:r w:rsidR="0027683E">
        <w:rPr>
          <w:rFonts w:hint="eastAsia"/>
        </w:rPr>
        <w:t>分布到每一个node上，node要处理的子问题为</w:t>
      </w:r>
      <w:r w:rsidR="00A01995">
        <w:rPr>
          <w:rFonts w:hint="eastAsia"/>
        </w:rPr>
        <w:t>(实际每个node处理的subproblem</w:t>
      </w:r>
      <w:r w:rsidR="00A01995">
        <w:t>)</w:t>
      </w:r>
      <w:r w:rsidR="00A01995">
        <w:rPr>
          <w:rFonts w:hint="eastAsia"/>
        </w:rPr>
        <w:t>：</w:t>
      </w:r>
    </w:p>
    <w:p w14:paraId="179F17E8" w14:textId="3790F564" w:rsidR="0027683E" w:rsidRDefault="0027683E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4F22C21D" wp14:editId="7F58AF10">
            <wp:extent cx="3482185" cy="384322"/>
            <wp:effectExtent l="0" t="0" r="444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93378" cy="407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C86F3" w14:textId="5DB57DE0" w:rsidR="0027683E" w:rsidRDefault="0027683E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其中，</w:t>
      </w:r>
      <w:r w:rsidR="000B598A">
        <w:rPr>
          <w:rFonts w:hint="eastAsia"/>
        </w:rPr>
        <w:t>（</w:t>
      </w:r>
      <w:r w:rsidR="000B598A">
        <w:rPr>
          <w:noProof/>
        </w:rPr>
        <w:drawing>
          <wp:inline distT="0" distB="0" distL="0" distR="0" wp14:anchorId="16AAD1AB" wp14:editId="323A580D">
            <wp:extent cx="740833" cy="141111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57771" cy="144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598A">
        <w:rPr>
          <w:rFonts w:hint="eastAsia"/>
        </w:rPr>
        <w:t>）</w:t>
      </w:r>
      <w:r w:rsidR="006037FB">
        <w:t xml:space="preserve"> </w:t>
      </w:r>
    </w:p>
    <w:p w14:paraId="2190BE2F" w14:textId="5B519216" w:rsidR="0027683E" w:rsidRDefault="0027683E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27683E">
        <w:rPr>
          <w:noProof/>
        </w:rPr>
        <w:lastRenderedPageBreak/>
        <w:drawing>
          <wp:inline distT="0" distB="0" distL="0" distR="0" wp14:anchorId="5415CC16" wp14:editId="6869CD7A">
            <wp:extent cx="3526972" cy="551506"/>
            <wp:effectExtent l="0" t="0" r="0" b="127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77805" cy="5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E32AD" w14:textId="78959884" w:rsidR="000B598A" w:rsidRDefault="000B598A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</w:p>
    <w:p w14:paraId="7391138E" w14:textId="77777777" w:rsidR="006037FB" w:rsidRDefault="0027683E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t>Note</w:t>
      </w:r>
      <w:r w:rsidR="006037FB">
        <w:rPr>
          <w:rFonts w:hint="eastAsia"/>
        </w:rPr>
        <w:t>：</w:t>
      </w:r>
    </w:p>
    <w:p w14:paraId="0847B47E" w14:textId="62124FED" w:rsidR="006037FB" w:rsidRDefault="006037FB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</w:pPr>
      <w:r>
        <w:rPr>
          <w:rFonts w:hint="eastAsia"/>
        </w:rPr>
        <w:t>a）</w:t>
      </w:r>
      <w:r w:rsidR="0027683E">
        <w:rPr>
          <w:rFonts w:hint="eastAsia"/>
        </w:rPr>
        <w:t>这里的改变是因为</w:t>
      </w:r>
      <w:r w:rsidR="0027683E">
        <w:rPr>
          <w:noProof/>
        </w:rPr>
        <w:drawing>
          <wp:inline distT="0" distB="0" distL="0" distR="0" wp14:anchorId="0FEFF94C" wp14:editId="40D104F6">
            <wp:extent cx="136035" cy="194336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3121" cy="204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683E">
        <w:rPr>
          <w:rFonts w:hint="eastAsia"/>
        </w:rPr>
        <w:t>是根据feature求和的形式，所以没办法分布到</w:t>
      </w:r>
      <w:r w:rsidR="0027683E">
        <w:t>K</w:t>
      </w:r>
      <w:proofErr w:type="gramStart"/>
      <w:r w:rsidR="0027683E">
        <w:rPr>
          <w:rFonts w:hint="eastAsia"/>
        </w:rPr>
        <w:t>个</w:t>
      </w:r>
      <w:proofErr w:type="gramEnd"/>
      <w:r w:rsidR="0027683E">
        <w:rPr>
          <w:rFonts w:hint="eastAsia"/>
        </w:rPr>
        <w:t>nodes上，而</w:t>
      </w:r>
      <w:r w:rsidR="0027683E">
        <w:t>f</w:t>
      </w:r>
      <w:r w:rsidR="0027683E">
        <w:rPr>
          <w:rFonts w:hint="eastAsia"/>
        </w:rPr>
        <w:t>(</w:t>
      </w:r>
      <w:r w:rsidR="0027683E">
        <w:t>)</w:t>
      </w:r>
      <w:r w:rsidR="0027683E">
        <w:rPr>
          <w:rFonts w:hint="eastAsia"/>
        </w:rPr>
        <w:t>不是这样。故由于这个原因，干脆把整个loss改写成（5），这里的理论证明在于</w:t>
      </w:r>
      <w:r w:rsidR="0027683E">
        <w:rPr>
          <w:noProof/>
        </w:rPr>
        <w:drawing>
          <wp:inline distT="0" distB="0" distL="0" distR="0" wp14:anchorId="661EAC42" wp14:editId="58269EBE">
            <wp:extent cx="1850385" cy="202474"/>
            <wp:effectExtent l="0" t="0" r="0" b="762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55307" cy="213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683E">
        <w:rPr>
          <w:rFonts w:hint="eastAsia"/>
        </w:rPr>
        <w:t>。</w:t>
      </w:r>
    </w:p>
    <w:p w14:paraId="5D7F2C26" w14:textId="0C6B8004" w:rsidR="0027683E" w:rsidRDefault="006037FB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noProof/>
        </w:rPr>
      </w:pPr>
      <w:r>
        <w:rPr>
          <w:rFonts w:hint="eastAsia"/>
        </w:rPr>
        <w:t>b）u是一个参考点（reference</w:t>
      </w:r>
      <w:r>
        <w:t xml:space="preserve"> </w:t>
      </w:r>
      <w:r>
        <w:rPr>
          <w:rFonts w:hint="eastAsia"/>
        </w:rPr>
        <w:t>point）</w:t>
      </w:r>
      <w:r w:rsidR="000B598A">
        <w:rPr>
          <w:rFonts w:hint="eastAsia"/>
        </w:rPr>
        <w:t>，实际就是α。比如，在C</w:t>
      </w:r>
      <w:r w:rsidR="000B598A">
        <w:t>OCOA+</w:t>
      </w:r>
      <w:r w:rsidR="000B598A">
        <w:rPr>
          <w:rFonts w:hint="eastAsia"/>
        </w:rPr>
        <w:t>中，</w:t>
      </w:r>
      <w:r w:rsidR="000B598A">
        <w:rPr>
          <w:noProof/>
        </w:rPr>
        <w:drawing>
          <wp:inline distT="0" distB="0" distL="0" distR="0" wp14:anchorId="6849A270" wp14:editId="6A6E7573">
            <wp:extent cx="130599" cy="154344"/>
            <wp:effectExtent l="0" t="0" r="317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4579" cy="15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598A">
        <w:rPr>
          <w:rFonts w:hint="eastAsia"/>
        </w:rPr>
        <w:t>为上一次迭代的解</w:t>
      </w:r>
      <w:r w:rsidR="000B598A">
        <w:rPr>
          <w:noProof/>
        </w:rPr>
        <w:drawing>
          <wp:inline distT="0" distB="0" distL="0" distR="0" wp14:anchorId="15210FB6" wp14:editId="094E165A">
            <wp:extent cx="238539" cy="146793"/>
            <wp:effectExtent l="0" t="0" r="9525" b="571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0166" cy="184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598A">
        <w:rPr>
          <w:rFonts w:hint="eastAsia"/>
        </w:rPr>
        <w:t>，但是作者在这里没有按照C</w:t>
      </w:r>
      <w:r w:rsidR="000B598A">
        <w:t>OCOA+</w:t>
      </w:r>
      <w:r w:rsidR="000B598A">
        <w:rPr>
          <w:rFonts w:hint="eastAsia"/>
        </w:rPr>
        <w:t>中的定义，而是采用了下面的定义，下面这样定义好处在于利用了</w:t>
      </w:r>
      <w:r w:rsidR="000B598A">
        <w:rPr>
          <w:noProof/>
        </w:rPr>
        <w:drawing>
          <wp:inline distT="0" distB="0" distL="0" distR="0" wp14:anchorId="7A6439FE" wp14:editId="40820958">
            <wp:extent cx="158055" cy="19133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8440" cy="203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598A" w:rsidRPr="000B598A">
        <w:rPr>
          <w:noProof/>
        </w:rPr>
        <w:t xml:space="preserve"> </w:t>
      </w:r>
      <w:r w:rsidR="000B598A">
        <w:rPr>
          <w:rFonts w:hint="eastAsia"/>
          <w:noProof/>
        </w:rPr>
        <w:t>和</w:t>
      </w:r>
      <w:r w:rsidR="000B598A">
        <w:rPr>
          <w:noProof/>
        </w:rPr>
        <w:drawing>
          <wp:inline distT="0" distB="0" distL="0" distR="0" wp14:anchorId="0C7CD51F" wp14:editId="1EC3D910">
            <wp:extent cx="323033" cy="166267"/>
            <wp:effectExtent l="0" t="0" r="1270" b="571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2350" cy="171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598A">
        <w:rPr>
          <w:rFonts w:hint="eastAsia"/>
          <w:noProof/>
        </w:rPr>
        <w:t>，即两次迭代的结果，这样利用的信息多一些。</w:t>
      </w:r>
    </w:p>
    <w:p w14:paraId="131AD76C" w14:textId="2D793A32" w:rsidR="000B598A" w:rsidRDefault="000B598A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center"/>
      </w:pPr>
      <w:r>
        <w:rPr>
          <w:noProof/>
        </w:rPr>
        <w:drawing>
          <wp:inline distT="0" distB="0" distL="0" distR="0" wp14:anchorId="628BEF76" wp14:editId="724F3A09">
            <wp:extent cx="4396584" cy="778110"/>
            <wp:effectExtent l="19050" t="19050" r="23495" b="222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11387" cy="78073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EBA631D" w14:textId="64726E64" w:rsidR="000B598A" w:rsidRDefault="000B598A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</w:pPr>
      <w:r>
        <w:rPr>
          <w:rFonts w:hint="eastAsia"/>
        </w:rPr>
        <w:t>其中，</w:t>
      </w:r>
      <w:r>
        <w:rPr>
          <w:noProof/>
        </w:rPr>
        <w:drawing>
          <wp:inline distT="0" distB="0" distL="0" distR="0" wp14:anchorId="005A83D9" wp14:editId="62471084">
            <wp:extent cx="528562" cy="194733"/>
            <wp:effectExtent l="0" t="0" r="508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51172" cy="203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6CF3B" w14:textId="77777777" w:rsidR="000B598A" w:rsidRDefault="000B598A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那么有，</w:t>
      </w:r>
    </w:p>
    <w:p w14:paraId="1501EDBD" w14:textId="06A8F97B" w:rsidR="000B598A" w:rsidRDefault="000B598A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58EB3352" wp14:editId="765F494E">
            <wp:extent cx="3683000" cy="441197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45471" cy="448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79E81" w14:textId="78A85E64" w:rsidR="000B598A" w:rsidRDefault="000B598A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N</w:t>
      </w:r>
      <w:r>
        <w:t>ote</w:t>
      </w:r>
      <w:r>
        <w:rPr>
          <w:rFonts w:hint="eastAsia"/>
        </w:rPr>
        <w:t>：</w:t>
      </w:r>
    </w:p>
    <w:p w14:paraId="6E3A0ED2" w14:textId="0568791B" w:rsidR="000B598A" w:rsidRPr="000B598A" w:rsidRDefault="000B598A" w:rsidP="00A01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对于这样一个master-</w:t>
      </w:r>
      <w:r w:rsidR="00A01995">
        <w:rPr>
          <w:rFonts w:hint="eastAsia"/>
        </w:rPr>
        <w:t>worker框架下，worker把</w:t>
      </w:r>
      <w:r w:rsidR="00A01995">
        <w:rPr>
          <w:noProof/>
        </w:rPr>
        <w:drawing>
          <wp:inline distT="0" distB="0" distL="0" distR="0" wp14:anchorId="5E761AD7" wp14:editId="799656F6">
            <wp:extent cx="465440" cy="186855"/>
            <wp:effectExtent l="0" t="0" r="0" b="381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7644" cy="199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01995">
        <w:rPr>
          <w:rFonts w:hint="eastAsia"/>
        </w:rPr>
        <w:t>传给master，master把</w:t>
      </w:r>
      <w:r w:rsidR="00A01995">
        <w:rPr>
          <w:noProof/>
        </w:rPr>
        <w:drawing>
          <wp:inline distT="0" distB="0" distL="0" distR="0" wp14:anchorId="12F27D5C" wp14:editId="52F62ED6">
            <wp:extent cx="341721" cy="166977"/>
            <wp:effectExtent l="0" t="0" r="1270" b="508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64754" cy="178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01995">
        <w:rPr>
          <w:rFonts w:hint="eastAsia"/>
        </w:rPr>
        <w:t>传给worker。</w:t>
      </w:r>
      <w:r w:rsidR="00A01995">
        <w:rPr>
          <w:noProof/>
        </w:rPr>
        <w:drawing>
          <wp:inline distT="0" distB="0" distL="0" distR="0" wp14:anchorId="6D35FD0F" wp14:editId="191E7A6C">
            <wp:extent cx="445634" cy="178904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72020" cy="189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01995">
        <w:rPr>
          <w:rFonts w:hint="eastAsia"/>
        </w:rPr>
        <w:t>对于每个worker实际上就成了计算和传递</w:t>
      </w:r>
      <w:r w:rsidR="00A01995">
        <w:rPr>
          <w:noProof/>
        </w:rPr>
        <w:drawing>
          <wp:inline distT="0" distB="0" distL="0" distR="0" wp14:anchorId="0DF31651" wp14:editId="0D39CC20">
            <wp:extent cx="254817" cy="170953"/>
            <wp:effectExtent l="0" t="0" r="0" b="6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9293" cy="18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01995">
        <w:rPr>
          <w:rFonts w:hint="eastAsia"/>
        </w:rPr>
        <w:t>，所以A要乘u后再传给worker。</w:t>
      </w:r>
    </w:p>
    <w:p w14:paraId="1AB8E4BC" w14:textId="77777777" w:rsidR="0092775B" w:rsidRDefault="0092775B" w:rsidP="007156D5">
      <w:pPr>
        <w:jc w:val="left"/>
      </w:pPr>
    </w:p>
    <w:p w14:paraId="230F53EC" w14:textId="77777777" w:rsidR="0092775B" w:rsidRDefault="0092775B" w:rsidP="007156D5">
      <w:pPr>
        <w:jc w:val="left"/>
      </w:pPr>
    </w:p>
    <w:p w14:paraId="6320D89F" w14:textId="77777777" w:rsidR="0092775B" w:rsidRDefault="0092775B" w:rsidP="007156D5">
      <w:pPr>
        <w:jc w:val="left"/>
      </w:pPr>
    </w:p>
    <w:p w14:paraId="29F2823E" w14:textId="77777777" w:rsidR="0092775B" w:rsidRDefault="0092775B" w:rsidP="007156D5">
      <w:pPr>
        <w:jc w:val="left"/>
      </w:pPr>
    </w:p>
    <w:p w14:paraId="0606E13C" w14:textId="7E2343F1" w:rsidR="00822326" w:rsidRDefault="00A01995" w:rsidP="009277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4）</w:t>
      </w:r>
      <w:r w:rsidR="006817A3">
        <w:rPr>
          <w:rFonts w:hint="eastAsia"/>
        </w:rPr>
        <w:t>算法：</w:t>
      </w:r>
    </w:p>
    <w:p w14:paraId="38B2C09E" w14:textId="7C9C71C5" w:rsidR="0092775B" w:rsidRDefault="0092775B" w:rsidP="009277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有了上面的说明铺垫，得到下面的算法：</w:t>
      </w:r>
    </w:p>
    <w:p w14:paraId="579BA25B" w14:textId="2A30D66C" w:rsidR="00822326" w:rsidRPr="00822326" w:rsidRDefault="006817A3" w:rsidP="009277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 w:rsidRPr="006817A3">
        <w:rPr>
          <w:noProof/>
        </w:rPr>
        <w:lastRenderedPageBreak/>
        <w:drawing>
          <wp:inline distT="0" distB="0" distL="0" distR="0" wp14:anchorId="2E9EC820" wp14:editId="22B94161">
            <wp:extent cx="5274310" cy="202184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881CB" w14:textId="7A1CF9CC" w:rsidR="00822326" w:rsidRDefault="00822326" w:rsidP="007156D5">
      <w:pPr>
        <w:jc w:val="left"/>
      </w:pPr>
    </w:p>
    <w:p w14:paraId="44A80A4F" w14:textId="7E13363C" w:rsidR="0092775B" w:rsidRDefault="0092775B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left"/>
      </w:pPr>
      <w:r>
        <w:rPr>
          <w:rFonts w:hint="eastAsia"/>
        </w:rPr>
        <w:t>5）最后一点</w:t>
      </w:r>
    </w:p>
    <w:p w14:paraId="42148F30" w14:textId="534C6100" w:rsidR="0092775B" w:rsidRDefault="0092775B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left"/>
      </w:pPr>
      <w:r>
        <w:rPr>
          <w:rFonts w:hint="eastAsia"/>
        </w:rPr>
        <w:t>作者为了减少communication</w:t>
      </w:r>
      <w:r>
        <w:t xml:space="preserve"> </w:t>
      </w:r>
      <w:r>
        <w:rPr>
          <w:rFonts w:hint="eastAsia"/>
        </w:rPr>
        <w:t>cost，提出了dynamic</w:t>
      </w:r>
      <w:r>
        <w:t xml:space="preserve"> </w:t>
      </w:r>
      <w:r>
        <w:rPr>
          <w:rFonts w:hint="eastAsia"/>
        </w:rPr>
        <w:t>feature</w:t>
      </w:r>
      <w:r>
        <w:t xml:space="preserve"> </w:t>
      </w:r>
      <w:r>
        <w:rPr>
          <w:rFonts w:hint="eastAsia"/>
        </w:rPr>
        <w:t>screening</w:t>
      </w:r>
      <w:r w:rsidR="00EC0D0D">
        <w:rPr>
          <w:rFonts w:hint="eastAsia"/>
        </w:rPr>
        <w:t>，意义在于每次识别一些inactive</w:t>
      </w:r>
      <w:r w:rsidR="00EC0D0D">
        <w:t xml:space="preserve"> </w:t>
      </w:r>
      <w:r w:rsidR="00EC0D0D">
        <w:rPr>
          <w:rFonts w:hint="eastAsia"/>
        </w:rPr>
        <w:t>feature，他们对应</w:t>
      </w:r>
      <w:r w:rsidR="00637E03">
        <w:rPr>
          <w:rFonts w:hint="eastAsia"/>
        </w:rPr>
        <w:t>的w的分量的最优值</w:t>
      </w:r>
      <w:r w:rsidR="00EC0D0D">
        <w:rPr>
          <w:rFonts w:hint="eastAsia"/>
        </w:rPr>
        <w:t>为0，而active feature才是真正有意义的。</w:t>
      </w:r>
      <w:r w:rsidR="00637E03">
        <w:rPr>
          <w:rFonts w:hint="eastAsia"/>
        </w:rPr>
        <w:t>每p次迭代，进行一次feature</w:t>
      </w:r>
      <w:r w:rsidR="00637E03">
        <w:t xml:space="preserve"> </w:t>
      </w:r>
      <w:r w:rsidR="00637E03">
        <w:rPr>
          <w:rFonts w:hint="eastAsia"/>
        </w:rPr>
        <w:t>screening，识别筛选一次。</w:t>
      </w:r>
    </w:p>
    <w:p w14:paraId="3EF2AB96" w14:textId="77777777" w:rsidR="00637E03" w:rsidRDefault="00637E03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left"/>
      </w:pPr>
    </w:p>
    <w:p w14:paraId="057486EC" w14:textId="2156A3F6" w:rsidR="00EC0D0D" w:rsidRDefault="00637E03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left"/>
      </w:pPr>
      <w:r>
        <w:rPr>
          <w:rFonts w:hint="eastAsia"/>
        </w:rPr>
        <w:t>这个idea反应到伪代码上，就是</w:t>
      </w:r>
      <w:r w:rsidR="00EC0D0D">
        <w:rPr>
          <w:rFonts w:hint="eastAsia"/>
        </w:rPr>
        <w:t>把下面三条语句加到</w:t>
      </w:r>
      <w:r w:rsidR="00EC0D0D" w:rsidRPr="00EC0D0D">
        <w:t>before line 4 in Algorithm 1</w:t>
      </w:r>
    </w:p>
    <w:p w14:paraId="78E8C2DE" w14:textId="0ACF4433" w:rsidR="0092775B" w:rsidRDefault="00EC0D0D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center"/>
      </w:pPr>
      <w:r>
        <w:rPr>
          <w:noProof/>
        </w:rPr>
        <w:drawing>
          <wp:inline distT="0" distB="0" distL="0" distR="0" wp14:anchorId="4C780EB3" wp14:editId="0A4A652B">
            <wp:extent cx="1323443" cy="480151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60817" cy="493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1A95A" w14:textId="34FA38E7" w:rsidR="0092775B" w:rsidRDefault="00637E03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center"/>
      </w:pPr>
      <w:r w:rsidRPr="00637E03">
        <w:rPr>
          <w:noProof/>
        </w:rPr>
        <w:drawing>
          <wp:inline distT="0" distB="0" distL="0" distR="0" wp14:anchorId="7E65BB73" wp14:editId="7EB4690E">
            <wp:extent cx="3908066" cy="771168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920294" cy="773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2BFB4" w14:textId="62D13C12" w:rsidR="0092775B" w:rsidRDefault="0092775B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left"/>
      </w:pPr>
    </w:p>
    <w:p w14:paraId="199A129E" w14:textId="4D7D0FEF" w:rsidR="00AF13B6" w:rsidRDefault="00AF13B6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left"/>
      </w:pPr>
      <w:r>
        <w:rPr>
          <w:rFonts w:hint="eastAsia"/>
        </w:rPr>
        <w:t>计算理论略，但是推导过程中，利用了（2）式的K</w:t>
      </w:r>
      <w:r>
        <w:t>KT</w:t>
      </w:r>
      <w:r>
        <w:rPr>
          <w:rFonts w:hint="eastAsia"/>
        </w:rPr>
        <w:t>条件得到式（15）（16）</w:t>
      </w:r>
    </w:p>
    <w:p w14:paraId="2D9BCB94" w14:textId="7483CC03" w:rsidR="00AF13B6" w:rsidRDefault="00B70CAF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center"/>
      </w:pPr>
      <w:r>
        <w:rPr>
          <w:noProof/>
        </w:rPr>
        <w:drawing>
          <wp:inline distT="0" distB="0" distL="0" distR="0" wp14:anchorId="7F369608" wp14:editId="619261D7">
            <wp:extent cx="4294352" cy="764153"/>
            <wp:effectExtent l="19050" t="19050" r="11430" b="1714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69423" cy="777511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9F62FB1" w14:textId="4E487058" w:rsidR="00AF13B6" w:rsidRPr="00AF13B6" w:rsidRDefault="00AF13B6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left"/>
        <w:rPr>
          <w:color w:val="FF0000"/>
        </w:rPr>
      </w:pPr>
      <w:r w:rsidRPr="00AF13B6">
        <w:rPr>
          <w:rFonts w:hint="eastAsia"/>
          <w:color w:val="FF0000"/>
        </w:rPr>
        <w:t>是怎样利用K</w:t>
      </w:r>
      <w:r w:rsidRPr="00AF13B6">
        <w:rPr>
          <w:color w:val="FF0000"/>
        </w:rPr>
        <w:t>KT</w:t>
      </w:r>
      <w:r w:rsidRPr="00AF13B6">
        <w:rPr>
          <w:rFonts w:hint="eastAsia"/>
          <w:color w:val="FF0000"/>
        </w:rPr>
        <w:t>条件得到下面的式子</w:t>
      </w:r>
      <w:r w:rsidR="00B70CAF">
        <w:rPr>
          <w:rFonts w:hint="eastAsia"/>
          <w:color w:val="FF0000"/>
        </w:rPr>
        <w:t>（15）（16）</w:t>
      </w:r>
      <w:r w:rsidRPr="00AF13B6">
        <w:rPr>
          <w:rFonts w:hint="eastAsia"/>
          <w:color w:val="FF0000"/>
        </w:rPr>
        <w:t>的？</w:t>
      </w:r>
    </w:p>
    <w:p w14:paraId="732D14FF" w14:textId="6565F9D9" w:rsidR="00AF13B6" w:rsidRDefault="00AF13B6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center"/>
      </w:pPr>
      <w:r>
        <w:rPr>
          <w:noProof/>
        </w:rPr>
        <w:drawing>
          <wp:inline distT="0" distB="0" distL="0" distR="0" wp14:anchorId="142EE3A2" wp14:editId="7F182B62">
            <wp:extent cx="4174877" cy="659958"/>
            <wp:effectExtent l="0" t="0" r="0" b="698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220260" cy="667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2D292" w14:textId="60858FBA" w:rsidR="0092775B" w:rsidRDefault="00B70CAF" w:rsidP="003775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jc w:val="left"/>
      </w:pPr>
      <w:r>
        <w:rPr>
          <w:rFonts w:hint="eastAsia"/>
        </w:rPr>
        <w:t>N</w:t>
      </w:r>
      <w:r>
        <w:t>ote:</w:t>
      </w:r>
      <w:r w:rsidR="00AF13B6">
        <w:rPr>
          <w:noProof/>
        </w:rPr>
        <w:drawing>
          <wp:inline distT="0" distB="0" distL="0" distR="0" wp14:anchorId="3899DD48" wp14:editId="01CAD94B">
            <wp:extent cx="2858494" cy="176178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892621" cy="178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0E054" w14:textId="11468264" w:rsidR="0092775B" w:rsidRDefault="0092775B" w:rsidP="007156D5">
      <w:pPr>
        <w:jc w:val="left"/>
      </w:pPr>
    </w:p>
    <w:p w14:paraId="221D50F4" w14:textId="0E047B96" w:rsidR="007156D5" w:rsidRDefault="00983014" w:rsidP="008327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t>Dual</w:t>
      </w:r>
      <w:r>
        <w:rPr>
          <w:rFonts w:hint="eastAsia"/>
        </w:rPr>
        <w:t xml:space="preserve"> </w:t>
      </w:r>
      <w:r>
        <w:t>problem</w:t>
      </w:r>
      <w:r w:rsidR="007156D5">
        <w:rPr>
          <w:rFonts w:hint="eastAsia"/>
        </w:rPr>
        <w:t>推导过程：</w:t>
      </w:r>
    </w:p>
    <w:p w14:paraId="2B728FC6" w14:textId="2FAB104A" w:rsidR="007156D5" w:rsidRDefault="007156D5" w:rsidP="008327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 w:rsidRPr="007156D5">
        <w:rPr>
          <w:noProof/>
        </w:rPr>
        <w:lastRenderedPageBreak/>
        <w:drawing>
          <wp:inline distT="0" distB="0" distL="0" distR="0" wp14:anchorId="069F755C" wp14:editId="1446D34A">
            <wp:extent cx="5274310" cy="2701925"/>
            <wp:effectExtent l="0" t="0" r="254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CB52F" w14:textId="57143E69" w:rsidR="007156D5" w:rsidRDefault="007156D5" w:rsidP="008327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noProof/>
        </w:rPr>
        <w:drawing>
          <wp:inline distT="0" distB="0" distL="0" distR="0" wp14:anchorId="2EAB615B" wp14:editId="7BAE9E4E">
            <wp:extent cx="5274310" cy="254127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1F62DDFA" wp14:editId="29D8EECA">
            <wp:extent cx="5274310" cy="394716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622C">
        <w:rPr>
          <w:noProof/>
        </w:rPr>
        <w:drawing>
          <wp:inline distT="0" distB="0" distL="0" distR="0" wp14:anchorId="04CA5594" wp14:editId="3EAB13E4">
            <wp:extent cx="5237979" cy="4400734"/>
            <wp:effectExtent l="0" t="0" r="127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51878" cy="4412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BAEBC" w14:textId="7C6511C8" w:rsidR="007156D5" w:rsidRDefault="007156D5" w:rsidP="008327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noProof/>
        </w:rPr>
        <w:lastRenderedPageBreak/>
        <w:drawing>
          <wp:inline distT="0" distB="0" distL="0" distR="0" wp14:anchorId="2D8CC002" wp14:editId="413820BA">
            <wp:extent cx="5274310" cy="181483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7CB8B" w14:textId="77777777" w:rsidR="00832744" w:rsidRDefault="00832744" w:rsidP="007156D5">
      <w:pPr>
        <w:jc w:val="left"/>
      </w:pPr>
    </w:p>
    <w:p w14:paraId="21755440" w14:textId="3E707353" w:rsidR="00E60552" w:rsidRDefault="00E60552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 w:rsidRPr="00822326">
        <w:rPr>
          <w:rFonts w:hint="eastAsia"/>
          <w:color w:val="FF0000"/>
        </w:rPr>
        <w:t>我的问题在</w:t>
      </w:r>
      <w:r w:rsidR="00822326" w:rsidRPr="00822326">
        <w:rPr>
          <w:rFonts w:hint="eastAsia"/>
          <w:color w:val="FF0000"/>
        </w:rPr>
        <w:t>推导的红框处</w:t>
      </w:r>
    </w:p>
    <w:p w14:paraId="0B3BEAFE" w14:textId="77777777" w:rsidR="00EC0075" w:rsidRDefault="00EC0075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</w:p>
    <w:p w14:paraId="0F54C485" w14:textId="1F57D776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>
        <w:rPr>
          <w:rFonts w:hint="eastAsia"/>
          <w:color w:val="FF0000"/>
        </w:rPr>
        <w:t>问题1：第一个红框处</w:t>
      </w:r>
    </w:p>
    <w:p w14:paraId="07F19087" w14:textId="77777777" w:rsidR="00C51D60" w:rsidRDefault="00C51D60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</w:p>
    <w:p w14:paraId="30CC2BC8" w14:textId="3AE7CA61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>
        <w:rPr>
          <w:rFonts w:hint="eastAsia"/>
          <w:color w:val="FF0000"/>
        </w:rPr>
        <w:t>次梯度的理论基础网站：</w:t>
      </w:r>
    </w:p>
    <w:p w14:paraId="6491A55F" w14:textId="4E44770C" w:rsidR="00822326" w:rsidRDefault="00B34C65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hyperlink r:id="rId53" w:history="1">
        <w:r w:rsidR="00822326" w:rsidRPr="0054358B">
          <w:rPr>
            <w:rStyle w:val="a5"/>
          </w:rPr>
          <w:t>https://www.zhihu.com/search?type=content&amp;q=%E6%AC%A1%E6%A2%AF%E5%BA%A6</w:t>
        </w:r>
      </w:hyperlink>
    </w:p>
    <w:p w14:paraId="6390CA61" w14:textId="77777777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>
        <w:rPr>
          <w:rFonts w:hint="eastAsia"/>
          <w:color w:val="FF0000"/>
        </w:rPr>
        <w:t>note：次梯度与次微分存在区别</w:t>
      </w:r>
    </w:p>
    <w:p w14:paraId="335A7488" w14:textId="77777777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</w:p>
    <w:p w14:paraId="69AE587B" w14:textId="2A5FAC1C" w:rsidR="00822326" w:rsidRP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>
        <w:rPr>
          <w:rFonts w:hint="eastAsia"/>
          <w:color w:val="FF0000"/>
        </w:rPr>
        <w:t>次梯度的理论基础：</w:t>
      </w:r>
    </w:p>
    <w:p w14:paraId="570398F8" w14:textId="6CA426FF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color w:val="FF0000"/>
        </w:rPr>
      </w:pPr>
      <w:r w:rsidRPr="00822326">
        <w:rPr>
          <w:noProof/>
        </w:rPr>
        <w:drawing>
          <wp:inline distT="0" distB="0" distL="0" distR="0" wp14:anchorId="30FBE9EC" wp14:editId="0B6CDEF0">
            <wp:extent cx="4150926" cy="1520740"/>
            <wp:effectExtent l="0" t="0" r="2540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58457" cy="1523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7E09C" w14:textId="77777777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>
        <w:rPr>
          <w:rFonts w:hint="eastAsia"/>
          <w:color w:val="FF0000"/>
        </w:rPr>
        <w:t>根据</w:t>
      </w:r>
    </w:p>
    <w:p w14:paraId="2989519B" w14:textId="140C741D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color w:val="FF0000"/>
        </w:rPr>
      </w:pPr>
      <w:r>
        <w:rPr>
          <w:noProof/>
        </w:rPr>
        <w:drawing>
          <wp:inline distT="0" distB="0" distL="0" distR="0" wp14:anchorId="7D6474A3" wp14:editId="234E88A7">
            <wp:extent cx="2705372" cy="352069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61921" cy="38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8EC43" w14:textId="2E0BC668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>
        <w:rPr>
          <w:rFonts w:hint="eastAsia"/>
          <w:color w:val="FF0000"/>
        </w:rPr>
        <w:t>应该是对w求解次微分（</w:t>
      </w:r>
      <w:r w:rsidRPr="00822326">
        <w:rPr>
          <w:color w:val="FF0000"/>
        </w:rPr>
        <w:t>Subdifferential</w:t>
      </w:r>
      <w:r>
        <w:rPr>
          <w:rFonts w:hint="eastAsia"/>
          <w:color w:val="FF0000"/>
        </w:rPr>
        <w:t>），但为什么（21）式对</w:t>
      </w:r>
      <w:r>
        <w:rPr>
          <w:noProof/>
        </w:rPr>
        <w:drawing>
          <wp:inline distT="0" distB="0" distL="0" distR="0" wp14:anchorId="0DFD9E2F" wp14:editId="3EF1CECA">
            <wp:extent cx="229673" cy="258992"/>
            <wp:effectExtent l="0" t="0" r="0" b="825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7324" cy="27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求解了次梯度（</w:t>
      </w:r>
      <w:r w:rsidRPr="00822326">
        <w:rPr>
          <w:color w:val="FF0000"/>
        </w:rPr>
        <w:t>Subdifferential</w:t>
      </w:r>
      <w:r>
        <w:rPr>
          <w:rFonts w:hint="eastAsia"/>
          <w:color w:val="FF0000"/>
        </w:rPr>
        <w:t>）后，然后利用了最优条件？</w:t>
      </w:r>
    </w:p>
    <w:p w14:paraId="37DF089E" w14:textId="025A5877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</w:p>
    <w:p w14:paraId="5F007025" w14:textId="14C73FE0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>
        <w:rPr>
          <w:rFonts w:hint="eastAsia"/>
          <w:color w:val="FF0000"/>
        </w:rPr>
        <w:t>问题2：第二个红框</w:t>
      </w:r>
    </w:p>
    <w:p w14:paraId="3AEA41C7" w14:textId="7BF4434E" w:rsidR="00822326" w:rsidRDefault="00822326" w:rsidP="008223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color w:val="FF0000"/>
        </w:rPr>
      </w:pPr>
      <w:r w:rsidRPr="00822326">
        <w:rPr>
          <w:noProof/>
        </w:rPr>
        <w:drawing>
          <wp:inline distT="0" distB="0" distL="0" distR="0" wp14:anchorId="2DA1CD14" wp14:editId="0105E2ED">
            <wp:extent cx="3207735" cy="1332146"/>
            <wp:effectExtent l="0" t="0" r="0" b="19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28380" cy="134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9D414" w14:textId="02BE5354" w:rsidR="00822326" w:rsidRPr="00822326" w:rsidRDefault="00822326" w:rsidP="003677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>
        <w:rPr>
          <w:rFonts w:hint="eastAsia"/>
          <w:color w:val="FF0000"/>
        </w:rPr>
        <w:t>为什么根据次梯度（</w:t>
      </w:r>
      <w:proofErr w:type="spellStart"/>
      <w:r>
        <w:rPr>
          <w:rFonts w:hint="eastAsia"/>
          <w:color w:val="FF0000"/>
        </w:rPr>
        <w:t>subgradient</w:t>
      </w:r>
      <w:proofErr w:type="spellEnd"/>
      <w:r>
        <w:rPr>
          <w:rFonts w:hint="eastAsia"/>
          <w:color w:val="FF0000"/>
        </w:rPr>
        <w:t>）的定义可以得到第二个红框？</w:t>
      </w:r>
    </w:p>
    <w:sectPr w:rsidR="00822326" w:rsidRPr="00822326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70003FE" w14:textId="77777777" w:rsidR="00B34C65" w:rsidRDefault="00B34C65" w:rsidP="00300FD4">
      <w:r>
        <w:separator/>
      </w:r>
    </w:p>
  </w:endnote>
  <w:endnote w:type="continuationSeparator" w:id="0">
    <w:p w14:paraId="0A2C3FB6" w14:textId="77777777" w:rsidR="00B34C65" w:rsidRDefault="00B34C65" w:rsidP="00300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B2F3EE" w14:textId="77777777" w:rsidR="00B34C65" w:rsidRDefault="00B34C65" w:rsidP="00300FD4">
      <w:r>
        <w:separator/>
      </w:r>
    </w:p>
  </w:footnote>
  <w:footnote w:type="continuationSeparator" w:id="0">
    <w:p w14:paraId="453BA88E" w14:textId="77777777" w:rsidR="00B34C65" w:rsidRDefault="00B34C65" w:rsidP="00300FD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087F"/>
    <w:rsid w:val="00027D9E"/>
    <w:rsid w:val="000920F5"/>
    <w:rsid w:val="000B598A"/>
    <w:rsid w:val="001177EE"/>
    <w:rsid w:val="002143A2"/>
    <w:rsid w:val="00267D11"/>
    <w:rsid w:val="0027683E"/>
    <w:rsid w:val="002800DD"/>
    <w:rsid w:val="00300FD4"/>
    <w:rsid w:val="0030373F"/>
    <w:rsid w:val="003677A3"/>
    <w:rsid w:val="003775EE"/>
    <w:rsid w:val="00390158"/>
    <w:rsid w:val="003956A6"/>
    <w:rsid w:val="005334DF"/>
    <w:rsid w:val="005376A4"/>
    <w:rsid w:val="00563175"/>
    <w:rsid w:val="00591A2C"/>
    <w:rsid w:val="005B478C"/>
    <w:rsid w:val="006037FB"/>
    <w:rsid w:val="00637E03"/>
    <w:rsid w:val="006817A3"/>
    <w:rsid w:val="006D29CB"/>
    <w:rsid w:val="006E124C"/>
    <w:rsid w:val="006F087F"/>
    <w:rsid w:val="007156D5"/>
    <w:rsid w:val="0072622C"/>
    <w:rsid w:val="00822326"/>
    <w:rsid w:val="00832744"/>
    <w:rsid w:val="00836082"/>
    <w:rsid w:val="008C05FB"/>
    <w:rsid w:val="008E0B85"/>
    <w:rsid w:val="0092775B"/>
    <w:rsid w:val="00953274"/>
    <w:rsid w:val="00972E4C"/>
    <w:rsid w:val="00983014"/>
    <w:rsid w:val="00A01995"/>
    <w:rsid w:val="00A6335A"/>
    <w:rsid w:val="00A864D5"/>
    <w:rsid w:val="00AF13B6"/>
    <w:rsid w:val="00B34C65"/>
    <w:rsid w:val="00B70CAF"/>
    <w:rsid w:val="00C51D60"/>
    <w:rsid w:val="00C5644F"/>
    <w:rsid w:val="00C96316"/>
    <w:rsid w:val="00D056AF"/>
    <w:rsid w:val="00D12B4B"/>
    <w:rsid w:val="00E60552"/>
    <w:rsid w:val="00EC0075"/>
    <w:rsid w:val="00EC0D0D"/>
    <w:rsid w:val="00EE333E"/>
    <w:rsid w:val="00F07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F27F78"/>
  <w15:chartTrackingRefBased/>
  <w15:docId w15:val="{978FDC59-EF11-457B-90DE-3BDDA998A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953274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953274"/>
  </w:style>
  <w:style w:type="character" w:styleId="a5">
    <w:name w:val="Hyperlink"/>
    <w:basedOn w:val="a0"/>
    <w:uiPriority w:val="99"/>
    <w:unhideWhenUsed/>
    <w:rsid w:val="00953274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953274"/>
    <w:rPr>
      <w:color w:val="605E5C"/>
      <w:shd w:val="clear" w:color="auto" w:fill="E1DFDD"/>
    </w:rPr>
  </w:style>
  <w:style w:type="character" w:styleId="a7">
    <w:name w:val="FollowedHyperlink"/>
    <w:basedOn w:val="a0"/>
    <w:uiPriority w:val="99"/>
    <w:semiHidden/>
    <w:unhideWhenUsed/>
    <w:rsid w:val="00822326"/>
    <w:rPr>
      <w:color w:val="954F72" w:themeColor="followedHyperlink"/>
      <w:u w:val="single"/>
    </w:rPr>
  </w:style>
  <w:style w:type="paragraph" w:styleId="a8">
    <w:name w:val="header"/>
    <w:basedOn w:val="a"/>
    <w:link w:val="a9"/>
    <w:uiPriority w:val="99"/>
    <w:unhideWhenUsed/>
    <w:rsid w:val="00300F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300FD4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300F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300FD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7844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55" Type="http://schemas.openxmlformats.org/officeDocument/2006/relationships/image" Target="media/image47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4.png"/><Relationship Id="rId54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hyperlink" Target="https://www.zhihu.com/search?type=content&amp;q=%E6%AC%A1%E6%A2%AF%E5%BA%A6" TargetMode="External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4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8.png"/><Relationship Id="rId8" Type="http://schemas.openxmlformats.org/officeDocument/2006/relationships/oleObject" Target="embeddings/oleObject1.bin"/><Relationship Id="rId51" Type="http://schemas.openxmlformats.org/officeDocument/2006/relationships/image" Target="media/image4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555A27-DA5D-480C-8C8D-D6A7FCC94E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1</Pages>
  <Words>315</Words>
  <Characters>1797</Characters>
  <Application>Microsoft Office Word</Application>
  <DocSecurity>0</DocSecurity>
  <Lines>14</Lines>
  <Paragraphs>4</Paragraphs>
  <ScaleCrop>false</ScaleCrop>
  <Company/>
  <LinksUpToDate>false</LinksUpToDate>
  <CharactersWithSpaces>2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39</cp:revision>
  <dcterms:created xsi:type="dcterms:W3CDTF">2020-02-26T12:11:00Z</dcterms:created>
  <dcterms:modified xsi:type="dcterms:W3CDTF">2020-12-28T02:21:00Z</dcterms:modified>
</cp:coreProperties>
</file>